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8B634C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2015-2016</w:t>
      </w:r>
      <w:r w:rsidR="00833CD4">
        <w:rPr>
          <w:rFonts w:ascii="Times New Roman" w:eastAsia="Times New Roman" w:hAnsi="Times New Roman" w:cs="Times New Roman"/>
          <w:i/>
          <w:sz w:val="26"/>
          <w:szCs w:val="26"/>
        </w:rPr>
        <w:t xml:space="preserve"> (Lần 2)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="00D0006C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MÔN TH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833CD4">
        <w:rPr>
          <w:rFonts w:ascii="Times New Roman" w:eastAsia="Times New Roman" w:hAnsi="Times New Roman" w:cs="Times New Roman"/>
          <w:sz w:val="26"/>
          <w:szCs w:val="26"/>
        </w:rPr>
        <w:t>31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Tháng </w:t>
      </w:r>
      <w:r w:rsidR="008B634C">
        <w:rPr>
          <w:rFonts w:ascii="Times New Roman" w:eastAsia="Times New Roman" w:hAnsi="Times New Roman" w:cs="Times New Roman"/>
          <w:sz w:val="26"/>
          <w:szCs w:val="26"/>
        </w:rPr>
        <w:t>7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2016</w:t>
      </w:r>
    </w:p>
    <w:p w:rsidR="00A95B3C" w:rsidRPr="0033146D" w:rsidRDefault="0033146D" w:rsidP="00A95B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a: 02</w:t>
      </w:r>
    </w:p>
    <w:p w:rsidR="00A95B3C" w:rsidRPr="00C014FE" w:rsidRDefault="00A95B3C" w:rsidP="00A95B3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p w:rsidR="00A95B3C" w:rsidRPr="00E531CD" w:rsidRDefault="00A95B3C" w:rsidP="00A95B3C">
      <w:pPr>
        <w:ind w:right="-1272" w:hanging="567"/>
        <w:rPr>
          <w:rFonts w:ascii="Times New Roman" w:hAnsi="Times New Roman" w:cs="Times New Roman"/>
          <w:sz w:val="26"/>
          <w:szCs w:val="26"/>
        </w:rPr>
      </w:pPr>
      <w:r w:rsidRPr="00E531CD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E531CD">
        <w:rPr>
          <w:rFonts w:ascii="Times New Roman" w:hAnsi="Times New Roman" w:cs="Times New Roman"/>
          <w:sz w:val="26"/>
          <w:szCs w:val="26"/>
        </w:rPr>
        <w:t>----------------------------------</w:t>
      </w:r>
      <w:r>
        <w:rPr>
          <w:rFonts w:ascii="Times New Roman" w:hAnsi="Times New Roman" w:cs="Times New Roman"/>
          <w:sz w:val="26"/>
          <w:szCs w:val="26"/>
        </w:rPr>
        <w:t>------------------------------</w:t>
      </w:r>
    </w:p>
    <w:p w:rsidR="00FF789E" w:rsidRDefault="00FF789E" w:rsidP="00FF789E">
      <w:pPr>
        <w:ind w:left="-567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FF789E" w:rsidRPr="00C014FE" w:rsidRDefault="00FF789E" w:rsidP="00FF789E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1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nil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right w:val="nil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left w:val="nil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top w:val="nil"/>
            </w:tcBorders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</w:tbl>
    <w:p w:rsidR="00FF789E" w:rsidRDefault="00FF789E" w:rsidP="00FF789E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FF789E" w:rsidRPr="00C014FE" w:rsidRDefault="00FF789E" w:rsidP="00FF789E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2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FF0000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</w:tbl>
    <w:p w:rsidR="00FF789E" w:rsidRDefault="00FF789E" w:rsidP="00FF789E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FF789E" w:rsidRPr="00C014FE" w:rsidRDefault="00FF789E" w:rsidP="00FF789E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3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FF0000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</w:tbl>
    <w:p w:rsidR="00FF789E" w:rsidRDefault="00FF789E" w:rsidP="00FF789E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FF789E" w:rsidRPr="00C014FE" w:rsidRDefault="00FF789E" w:rsidP="00FF789E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4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  <w:tr w:rsidR="00FF789E" w:rsidRPr="00DF5030" w:rsidTr="008A5443">
        <w:trPr>
          <w:trHeight w:val="260"/>
        </w:trPr>
        <w:tc>
          <w:tcPr>
            <w:tcW w:w="51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FF0000"/>
          </w:tcPr>
          <w:p w:rsidR="00FF789E" w:rsidRPr="00A95B3C" w:rsidRDefault="00FF789E" w:rsidP="008A5443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A95B3C" w:rsidRDefault="00FF789E" w:rsidP="008A54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FF789E" w:rsidRPr="00DF5030" w:rsidRDefault="00FF789E" w:rsidP="008A5443">
            <w:pPr>
              <w:jc w:val="center"/>
              <w:rPr>
                <w:b/>
                <w:bCs/>
              </w:rPr>
            </w:pPr>
          </w:p>
        </w:tc>
      </w:tr>
    </w:tbl>
    <w:p w:rsidR="00FF789E" w:rsidRDefault="00FF789E" w:rsidP="00FF789E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5B3C" w:rsidRPr="00A95B3C" w:rsidRDefault="00A95B3C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A95B3C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tbl>
      <w:tblPr>
        <w:tblW w:w="10886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65"/>
        <w:gridCol w:w="667"/>
        <w:gridCol w:w="8204"/>
        <w:gridCol w:w="850"/>
      </w:tblGrid>
      <w:tr w:rsidR="00A95B3C" w:rsidRPr="00A95B3C" w:rsidTr="007E1E51">
        <w:tc>
          <w:tcPr>
            <w:tcW w:w="1165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</w:p>
        </w:tc>
        <w:tc>
          <w:tcPr>
            <w:tcW w:w="667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8204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 dung</w:t>
            </w:r>
          </w:p>
        </w:tc>
        <w:tc>
          <w:tcPr>
            <w:tcW w:w="850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</w:p>
        </w:tc>
      </w:tr>
      <w:tr w:rsidR="00A95B3C" w:rsidRPr="00A95B3C" w:rsidTr="007E1E51">
        <w:trPr>
          <w:trHeight w:val="702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A95B3C" w:rsidRPr="00A95B3C" w:rsidRDefault="00A95B3C" w:rsidP="003D66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33146D" w:rsidRDefault="0033146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83F62" w:rsidRPr="00594A16" w:rsidRDefault="00594A16" w:rsidP="00594A16">
            <w:pPr>
              <w:spacing w:after="0" w:line="360" w:lineRule="auto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594A16">
              <w:rPr>
                <w:rFonts w:ascii="Times New Roman" w:eastAsia="Times New Roman" w:hAnsi="Times New Roman" w:cs="Times New Roman"/>
                <w:sz w:val="24"/>
                <w:szCs w:val="24"/>
                <w:lang w:val="nb-NO"/>
              </w:rPr>
              <w:t>Theo đ</w:t>
            </w:r>
            <w:r w:rsidRPr="00594A16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 xml:space="preserve">ịnh luật bảo toàn động lượng: </w:t>
            </w:r>
            <w:r w:rsidRPr="00594A16">
              <w:rPr>
                <w:rFonts w:ascii="Times New Roman" w:eastAsia="Times New Roman" w:hAnsi="Times New Roman" w:cs="Times New Roman"/>
                <w:i/>
                <w:position w:val="-16"/>
                <w:sz w:val="26"/>
                <w:szCs w:val="26"/>
              </w:rPr>
              <w:object w:dxaOrig="33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7.25pt;height:24.75pt" o:ole="">
                  <v:imagedata r:id="rId4" o:title=""/>
                </v:shape>
                <o:OLEObject Type="Embed" ProgID="Equation.DSMT4" ShapeID="_x0000_i1025" DrawAspect="Content" ObjectID="_1531545557" r:id="rId5"/>
              </w:object>
            </w:r>
          </w:p>
        </w:tc>
        <w:tc>
          <w:tcPr>
            <w:tcW w:w="850" w:type="dxa"/>
            <w:vAlign w:val="center"/>
          </w:tcPr>
          <w:p w:rsidR="00A95B3C" w:rsidRPr="00A95B3C" w:rsidRDefault="003D662C" w:rsidP="003D662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0,5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7E1E51">
        <w:trPr>
          <w:trHeight w:val="712"/>
        </w:trPr>
        <w:tc>
          <w:tcPr>
            <w:tcW w:w="1165" w:type="dxa"/>
            <w:vMerge/>
            <w:vAlign w:val="center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95B3C" w:rsidRDefault="00A95B3C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594A16" w:rsidRDefault="00594A16" w:rsidP="00594A16">
            <w:pPr>
              <w:ind w:left="16"/>
              <w:rPr>
                <w:rFonts w:ascii="Times New Roman" w:eastAsia="Times New Roman" w:hAnsi="Times New Roman" w:cs="Times New Roman"/>
                <w:sz w:val="24"/>
                <w:szCs w:val="24"/>
                <w:lang w:val="nb-N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nb-NO"/>
              </w:rPr>
              <w:t xml:space="preserve">Chọn chiều dương là chiều chuyển động của viên bi </w:t>
            </w:r>
            <w:r w:rsidRPr="00D97DAF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val="nb-NO"/>
              </w:rPr>
              <w:object w:dxaOrig="320" w:dyaOrig="440">
                <v:shape id="_x0000_i1026" type="#_x0000_t75" style="width:16.5pt;height:21.75pt" o:ole="">
                  <v:imagedata r:id="rId6" o:title=""/>
                </v:shape>
                <o:OLEObject Type="Embed" ProgID="Equation.DSMT4" ShapeID="_x0000_i1026" DrawAspect="Content" ObjectID="_1531545558" r:id="rId7"/>
              </w:object>
            </w:r>
          </w:p>
          <w:p w:rsidR="0033146D" w:rsidRPr="00594A16" w:rsidRDefault="00594A16" w:rsidP="00594A16">
            <w:pPr>
              <w:tabs>
                <w:tab w:val="left" w:pos="720"/>
              </w:tabs>
              <w:spacing w:after="0" w:line="240" w:lineRule="auto"/>
              <w:ind w:left="158"/>
              <w:jc w:val="both"/>
              <w:rPr>
                <w:color w:val="FF0000"/>
                <w:lang w:val="nb-NO"/>
              </w:rPr>
            </w:pPr>
            <w:r w:rsidRPr="00D97DAF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nb-NO"/>
              </w:rPr>
              <w:object w:dxaOrig="6520" w:dyaOrig="760">
                <v:shape id="_x0000_i1027" type="#_x0000_t75" style="width:329.25pt;height:38.25pt" o:ole="">
                  <v:imagedata r:id="rId8" o:title=""/>
                </v:shape>
                <o:OLEObject Type="Embed" ProgID="Equation.DSMT4" ShapeID="_x0000_i1027" DrawAspect="Content" ObjectID="_1531545559" r:id="rId9"/>
              </w:object>
            </w:r>
          </w:p>
          <w:p w:rsidR="00A83F62" w:rsidRPr="00594A16" w:rsidRDefault="00A83F62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lastRenderedPageBreak/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  <w:bookmarkStart w:id="0" w:name="_GoBack"/>
        <w:bookmarkEnd w:id="0"/>
      </w:tr>
      <w:tr w:rsidR="00A95B3C" w:rsidRPr="00A95B3C" w:rsidTr="007E1E51">
        <w:trPr>
          <w:trHeight w:val="688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lastRenderedPageBreak/>
              <w:t>b</w:t>
            </w:r>
          </w:p>
          <w:p w:rsidR="00A95B3C" w:rsidRPr="00A95B3C" w:rsidRDefault="00A95B3C" w:rsidP="003D662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A83F62" w:rsidRPr="00594A16" w:rsidRDefault="00594A16" w:rsidP="00594A16">
            <w:pPr>
              <w:ind w:left="16"/>
              <w:rPr>
                <w:rFonts w:ascii="Times New Roman" w:eastAsia="Times New Roman" w:hAnsi="Times New Roman" w:cs="Times New Roman"/>
                <w:b/>
                <w:sz w:val="26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nb-NO"/>
              </w:rPr>
              <w:t xml:space="preserve">Theo định luật bảo toàn và chuyển hóa năng lượng : </w:t>
            </w:r>
            <w:r w:rsidRPr="0059469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nb-NO"/>
              </w:rPr>
              <w:object w:dxaOrig="1780" w:dyaOrig="320">
                <v:shape id="_x0000_i1028" type="#_x0000_t75" style="width:89.25pt;height:16.5pt" o:ole="">
                  <v:imagedata r:id="rId10" o:title=""/>
                </v:shape>
                <o:OLEObject Type="Embed" ProgID="Equation.DSMT4" ShapeID="_x0000_i1028" DrawAspect="Content" ObjectID="_1531545560" r:id="rId11"/>
              </w:object>
            </w:r>
          </w:p>
        </w:tc>
        <w:tc>
          <w:tcPr>
            <w:tcW w:w="850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7E1E51">
        <w:tc>
          <w:tcPr>
            <w:tcW w:w="1165" w:type="dxa"/>
            <w:vMerge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83F62" w:rsidRPr="00A95B3C" w:rsidRDefault="00594A16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59469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nb-NO"/>
              </w:rPr>
              <w:object w:dxaOrig="5500" w:dyaOrig="660">
                <v:shape id="_x0000_i1029" type="#_x0000_t75" style="width:276pt;height:33pt" o:ole="">
                  <v:imagedata r:id="rId12" o:title=""/>
                </v:shape>
                <o:OLEObject Type="Embed" ProgID="Equation.DSMT4" ShapeID="_x0000_i1029" DrawAspect="Content" ObjectID="_1531545561" r:id="rId13"/>
              </w:object>
            </w:r>
          </w:p>
        </w:tc>
        <w:tc>
          <w:tcPr>
            <w:tcW w:w="850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</w:tbl>
    <w:p w:rsidR="003D662C" w:rsidRPr="00F24DD3" w:rsidRDefault="003D662C" w:rsidP="003D662C">
      <w:pPr>
        <w:pStyle w:val="ListParagraph"/>
        <w:ind w:left="-20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24DD3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--o Hết o---------------------------------------------</w:t>
      </w:r>
    </w:p>
    <w:p w:rsidR="008D03EE" w:rsidRDefault="008D03EE" w:rsidP="0033146D">
      <w:pPr>
        <w:spacing w:after="0" w:line="360" w:lineRule="auto"/>
        <w:rPr>
          <w:lang w:val="de-DE"/>
        </w:rPr>
      </w:pPr>
    </w:p>
    <w:p w:rsidR="008D03EE" w:rsidRDefault="008D03EE">
      <w:pPr>
        <w:rPr>
          <w:lang w:val="de-DE"/>
        </w:rPr>
      </w:pPr>
    </w:p>
    <w:sectPr w:rsidR="008D03EE" w:rsidSect="007E1E51">
      <w:pgSz w:w="12240" w:h="15840"/>
      <w:pgMar w:top="426" w:right="333" w:bottom="42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 Light">
    <w:altName w:val="Segoe UI"/>
    <w:charset w:val="A3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6704F"/>
    <w:rsid w:val="00074A33"/>
    <w:rsid w:val="00111C79"/>
    <w:rsid w:val="00184A79"/>
    <w:rsid w:val="00190E84"/>
    <w:rsid w:val="0033146D"/>
    <w:rsid w:val="00343535"/>
    <w:rsid w:val="003966AD"/>
    <w:rsid w:val="003A257C"/>
    <w:rsid w:val="003D662C"/>
    <w:rsid w:val="004C2E1F"/>
    <w:rsid w:val="00531072"/>
    <w:rsid w:val="00594A16"/>
    <w:rsid w:val="005F43D4"/>
    <w:rsid w:val="0074503B"/>
    <w:rsid w:val="007E1E51"/>
    <w:rsid w:val="00833CD4"/>
    <w:rsid w:val="008B634C"/>
    <w:rsid w:val="008D03EE"/>
    <w:rsid w:val="008E55EA"/>
    <w:rsid w:val="009C4411"/>
    <w:rsid w:val="009F5B72"/>
    <w:rsid w:val="00A6704F"/>
    <w:rsid w:val="00A83F62"/>
    <w:rsid w:val="00A94B17"/>
    <w:rsid w:val="00A95B3C"/>
    <w:rsid w:val="00D0006C"/>
    <w:rsid w:val="00D46671"/>
    <w:rsid w:val="00DA16D2"/>
    <w:rsid w:val="00DD09A8"/>
    <w:rsid w:val="00FF78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B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9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662C"/>
    <w:pPr>
      <w:spacing w:line="256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229</Words>
  <Characters>130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 Giang</dc:creator>
  <cp:keywords/>
  <dc:description/>
  <cp:lastModifiedBy>Thanh An</cp:lastModifiedBy>
  <cp:revision>22</cp:revision>
  <dcterms:created xsi:type="dcterms:W3CDTF">2016-03-02T21:22:00Z</dcterms:created>
  <dcterms:modified xsi:type="dcterms:W3CDTF">2016-08-01T00:57:00Z</dcterms:modified>
</cp:coreProperties>
</file>